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Pr="00C87BD2" w:rsidRDefault="00C100F1" w:rsidP="00C87BD2">
      <w:pPr>
        <w:tabs>
          <w:tab w:val="right" w:pos="10773"/>
        </w:tabs>
        <w:jc w:val="center"/>
        <w:rPr>
          <w:rFonts w:ascii="Berlin Sans FB Demi" w:hAnsi="Berlin Sans FB Demi"/>
          <w:sz w:val="28"/>
        </w:rPr>
      </w:pPr>
      <w:r w:rsidRPr="00C87BD2">
        <w:rPr>
          <w:rFonts w:ascii="Berlin Sans FB Demi" w:hAnsi="Berlin Sans FB Demi"/>
          <w:b/>
          <w:sz w:val="28"/>
        </w:rPr>
        <w:t>Unit 3</w:t>
      </w:r>
      <w:r w:rsidR="00CC7BF0" w:rsidRPr="00C87BD2">
        <w:rPr>
          <w:rFonts w:ascii="Berlin Sans FB Demi" w:hAnsi="Berlin Sans FB Demi"/>
          <w:b/>
          <w:sz w:val="28"/>
        </w:rPr>
        <w:t xml:space="preserve">: </w:t>
      </w:r>
      <w:r w:rsidRPr="00C87BD2">
        <w:rPr>
          <w:rFonts w:ascii="Berlin Sans FB Demi" w:hAnsi="Berlin Sans FB Demi"/>
          <w:b/>
          <w:sz w:val="28"/>
        </w:rPr>
        <w:t>Expressions</w:t>
      </w:r>
      <w:r w:rsidR="00510525" w:rsidRPr="00C87BD2">
        <w:rPr>
          <w:rFonts w:ascii="Berlin Sans FB Demi" w:hAnsi="Berlin Sans FB Demi"/>
          <w:b/>
          <w:sz w:val="28"/>
        </w:rPr>
        <w:t xml:space="preserve"> Post-Test</w:t>
      </w:r>
      <w:r w:rsidR="00525DFB" w:rsidRPr="00C87BD2">
        <w:rPr>
          <w:rFonts w:ascii="Berlin Sans FB Demi" w:hAnsi="Berlin Sans FB Demi"/>
          <w:b/>
          <w:sz w:val="28"/>
        </w:rPr>
        <w:t xml:space="preserve"> Review</w:t>
      </w:r>
      <w:r w:rsidR="00C87BD2" w:rsidRPr="00C87BD2">
        <w:rPr>
          <w:rFonts w:ascii="Berlin Sans FB Demi" w:hAnsi="Berlin Sans FB Demi"/>
          <w:b/>
          <w:sz w:val="28"/>
        </w:rPr>
        <w:t xml:space="preserve"> ~ Math 6/7</w:t>
      </w:r>
    </w:p>
    <w:p w:rsidR="00510525" w:rsidRPr="00510525" w:rsidRDefault="00510525" w:rsidP="00CC7BF0">
      <w:pPr>
        <w:tabs>
          <w:tab w:val="right" w:pos="10773"/>
        </w:tabs>
        <w:rPr>
          <w:b/>
          <w:sz w:val="4"/>
          <w:szCs w:val="4"/>
        </w:rPr>
      </w:pPr>
    </w:p>
    <w:p w:rsidR="0088685A" w:rsidRDefault="0088685A" w:rsidP="0088685A">
      <w:pPr>
        <w:pStyle w:val="ListParagraph"/>
        <w:numPr>
          <w:ilvl w:val="0"/>
          <w:numId w:val="1"/>
        </w:numPr>
        <w:spacing w:line="480" w:lineRule="auto"/>
      </w:pPr>
      <w:r w:rsidRPr="0088685A">
        <w:t>Ide</w:t>
      </w:r>
      <w:r>
        <w:t xml:space="preserve">ntify each part of the expression. Write “N/A” if the part is not in this expression:    </w:t>
      </w:r>
      <w:r w:rsidRPr="0088685A">
        <w:rPr>
          <w:sz w:val="28"/>
        </w:rPr>
        <w:t xml:space="preserve">9(3x² + 4)   </w:t>
      </w:r>
      <w:r>
        <w:tab/>
      </w:r>
    </w:p>
    <w:p w:rsidR="0088685A" w:rsidRDefault="0088685A" w:rsidP="0088685A">
      <w:pPr>
        <w:spacing w:line="480" w:lineRule="auto"/>
        <w:ind w:firstLine="360"/>
      </w:pPr>
      <w:r>
        <w:t>a. coefficient: ___________</w:t>
      </w:r>
      <w:r>
        <w:tab/>
      </w:r>
      <w:r>
        <w:tab/>
        <w:t>b. constant: ______________</w:t>
      </w:r>
      <w:r>
        <w:tab/>
      </w:r>
      <w:r>
        <w:tab/>
        <w:t>c. variable: _____________</w:t>
      </w:r>
      <w:r>
        <w:tab/>
      </w:r>
    </w:p>
    <w:p w:rsidR="0088685A" w:rsidRDefault="0088685A" w:rsidP="0088685A">
      <w:pPr>
        <w:spacing w:line="480" w:lineRule="auto"/>
        <w:ind w:firstLine="360"/>
      </w:pPr>
      <w:r>
        <w:t>d. exponent: ___________</w:t>
      </w:r>
      <w:r>
        <w:tab/>
      </w:r>
      <w:r>
        <w:tab/>
        <w:t>e. quotient: ______________</w:t>
      </w:r>
      <w:r>
        <w:tab/>
      </w:r>
      <w:r>
        <w:tab/>
        <w:t>f. product: _____________</w:t>
      </w:r>
    </w:p>
    <w:p w:rsidR="0088685A" w:rsidRDefault="0088685A" w:rsidP="0088685A">
      <w:pPr>
        <w:pStyle w:val="ListParagraph"/>
        <w:ind w:left="360"/>
      </w:pPr>
      <w:r>
        <w:t>g. factors: ______________</w:t>
      </w:r>
      <w:r>
        <w:tab/>
      </w:r>
      <w:r>
        <w:tab/>
        <w:t>h. sum: __________________</w:t>
      </w:r>
      <w:r>
        <w:tab/>
      </w:r>
      <w:r>
        <w:tab/>
        <w:t>g. difference:____________</w:t>
      </w:r>
    </w:p>
    <w:p w:rsidR="0088685A" w:rsidRDefault="0088685A" w:rsidP="0088685A">
      <w:pPr>
        <w:pStyle w:val="ListParagraph"/>
        <w:ind w:left="360"/>
      </w:pPr>
    </w:p>
    <w:p w:rsidR="00CC7BF0" w:rsidRDefault="00CC7BF0" w:rsidP="00CC7BF0">
      <w:pPr>
        <w:pStyle w:val="ListParagraph"/>
        <w:ind w:left="360"/>
      </w:pPr>
    </w:p>
    <w:p w:rsidR="00CC7BF0" w:rsidRDefault="0088685A" w:rsidP="00CC7BF0">
      <w:pPr>
        <w:pStyle w:val="ListParagraph"/>
        <w:numPr>
          <w:ilvl w:val="0"/>
          <w:numId w:val="1"/>
        </w:numPr>
      </w:pPr>
      <w:r>
        <w:t>What does it mean when a number is “squared” or “cubed?” Give an example of each.</w:t>
      </w:r>
      <w:r w:rsidR="00C91A24">
        <w:t>________________________</w:t>
      </w:r>
    </w:p>
    <w:p w:rsidR="00C91A24" w:rsidRDefault="00C91A24" w:rsidP="00C91A24">
      <w:pPr>
        <w:pStyle w:val="ListParagraph"/>
        <w:ind w:left="360"/>
      </w:pPr>
    </w:p>
    <w:p w:rsidR="00B23D4F" w:rsidRDefault="00C91A24" w:rsidP="00B23D4F">
      <w:pPr>
        <w:pStyle w:val="ListParagraph"/>
        <w:ind w:left="360"/>
      </w:pPr>
      <w:r>
        <w:t>_______________________________________________________________________________________________</w:t>
      </w:r>
    </w:p>
    <w:p w:rsidR="0088685A" w:rsidRDefault="0088685A" w:rsidP="00B23D4F">
      <w:pPr>
        <w:pStyle w:val="ListParagraph"/>
        <w:ind w:left="360"/>
      </w:pPr>
    </w:p>
    <w:p w:rsidR="0088685A" w:rsidRDefault="0088685A" w:rsidP="0088685A">
      <w:pPr>
        <w:pStyle w:val="ListParagraph"/>
        <w:ind w:left="360"/>
      </w:pPr>
      <w:r>
        <w:t>_______________________________________________________________________________________________</w:t>
      </w:r>
    </w:p>
    <w:p w:rsidR="0088685A" w:rsidRDefault="0088685A" w:rsidP="0088685A">
      <w:pPr>
        <w:pStyle w:val="ListParagraph"/>
        <w:ind w:left="360"/>
      </w:pPr>
    </w:p>
    <w:p w:rsidR="0088685A" w:rsidRPr="00C87BD2" w:rsidRDefault="0088685A" w:rsidP="00B23D4F">
      <w:pPr>
        <w:pStyle w:val="ListParagraph"/>
        <w:ind w:left="360"/>
        <w:rPr>
          <w:sz w:val="10"/>
        </w:rPr>
      </w:pPr>
    </w:p>
    <w:p w:rsidR="00B23D4F" w:rsidRPr="00421F90" w:rsidRDefault="006D6AA8" w:rsidP="001F79A9">
      <w:pPr>
        <w:pStyle w:val="ListParagraph"/>
        <w:numPr>
          <w:ilvl w:val="0"/>
          <w:numId w:val="1"/>
        </w:numPr>
      </w:pPr>
      <w:r>
        <w:t>Evaluate</w:t>
      </w:r>
      <w:r w:rsidR="00C87BD2">
        <w:t xml:space="preserve"> the expression. Show EACH step</w:t>
      </w:r>
      <w:r w:rsidR="00FF2523">
        <w:t>:</w:t>
      </w:r>
      <w:r w:rsidR="00C87BD2">
        <w:t xml:space="preserve">     </w:t>
      </w:r>
      <w:r w:rsidR="00FF2523">
        <w:t xml:space="preserve"> 10</w:t>
      </w:r>
      <w:r w:rsidR="00FF2523">
        <w:rPr>
          <w:rFonts w:cstheme="minorHAnsi"/>
        </w:rPr>
        <w:t>²</w:t>
      </w:r>
      <w:r w:rsidR="00FF2523">
        <w:t xml:space="preserve"> - (14 – 2 + 7)  </w:t>
      </w:r>
      <w:r w:rsidR="00C87BD2">
        <w:t>= ______________</w:t>
      </w:r>
    </w:p>
    <w:p w:rsidR="00421F90" w:rsidRDefault="00421F90" w:rsidP="00421F90">
      <w:pPr>
        <w:pStyle w:val="ListParagraph"/>
        <w:ind w:left="360"/>
      </w:pPr>
    </w:p>
    <w:p w:rsidR="008146EC" w:rsidRDefault="008146EC" w:rsidP="008146EC">
      <w:pPr>
        <w:pStyle w:val="ListParagraph"/>
        <w:ind w:left="360"/>
      </w:pPr>
    </w:p>
    <w:p w:rsidR="00421F90" w:rsidRDefault="00421F90" w:rsidP="00C87BD2"/>
    <w:p w:rsidR="00421F90" w:rsidRDefault="00421F90" w:rsidP="008146EC">
      <w:pPr>
        <w:pStyle w:val="ListParagraph"/>
        <w:ind w:left="360"/>
      </w:pPr>
    </w:p>
    <w:p w:rsidR="00CE2674" w:rsidRPr="00421F90" w:rsidRDefault="00CE2674" w:rsidP="001F79A9">
      <w:pPr>
        <w:pStyle w:val="ListParagraph"/>
        <w:numPr>
          <w:ilvl w:val="0"/>
          <w:numId w:val="1"/>
        </w:numPr>
      </w:pPr>
      <w:r>
        <w:t>Write using exponents</w:t>
      </w:r>
      <w:r w:rsidR="00C87BD2">
        <w:t xml:space="preserve"> AND solve</w:t>
      </w:r>
      <w:r>
        <w:t>:</w:t>
      </w:r>
      <w:r w:rsidR="00232203">
        <w:t xml:space="preserve"> </w:t>
      </w:r>
      <w:r w:rsidR="0088685A">
        <w:t xml:space="preserve"> </w:t>
      </w:r>
      <w:r w:rsidR="00C87BD2">
        <w:t xml:space="preserve">5 • 5 • 5 • 5 </w:t>
      </w:r>
      <w:r w:rsidR="00421F90">
        <w:rPr>
          <w:position w:val="-6"/>
        </w:rPr>
        <w:t>= _______</w:t>
      </w:r>
      <w:r w:rsidR="00C87BD2">
        <w:rPr>
          <w:position w:val="-6"/>
        </w:rPr>
        <w:t>_____</w:t>
      </w:r>
      <w:r w:rsidR="00421F90">
        <w:rPr>
          <w:position w:val="-6"/>
        </w:rPr>
        <w:t>__</w:t>
      </w:r>
      <w:r w:rsidR="00C87BD2">
        <w:rPr>
          <w:position w:val="-6"/>
        </w:rPr>
        <w:t>___</w:t>
      </w:r>
    </w:p>
    <w:p w:rsidR="008146EC" w:rsidRDefault="008146EC" w:rsidP="008146EC">
      <w:pPr>
        <w:pStyle w:val="ListParagraph"/>
      </w:pPr>
    </w:p>
    <w:p w:rsidR="00C87BD2" w:rsidRDefault="00C87BD2" w:rsidP="008146EC">
      <w:pPr>
        <w:pStyle w:val="ListParagraph"/>
      </w:pPr>
    </w:p>
    <w:p w:rsidR="00CE2674" w:rsidRDefault="00C87BD2" w:rsidP="001F79A9">
      <w:pPr>
        <w:pStyle w:val="ListParagraph"/>
        <w:numPr>
          <w:ilvl w:val="0"/>
          <w:numId w:val="1"/>
        </w:numPr>
      </w:pPr>
      <w:r>
        <w:t>If m = 5, evaluate the expression:</w:t>
      </w:r>
      <w:r w:rsidR="00FF2523">
        <w:t xml:space="preserve"> 4m</w:t>
      </w:r>
      <w:r w:rsidR="00FF2523">
        <w:rPr>
          <w:rFonts w:cstheme="minorHAnsi"/>
        </w:rPr>
        <w:t>²</w:t>
      </w:r>
      <w:r w:rsidR="00FF2523">
        <w:t xml:space="preserve"> + 6m</w:t>
      </w:r>
      <w:r>
        <w:t xml:space="preserve">  ___________________</w:t>
      </w:r>
    </w:p>
    <w:p w:rsidR="00C87BD2" w:rsidRDefault="00C87BD2" w:rsidP="00421F90">
      <w:pPr>
        <w:pStyle w:val="ListParagraph"/>
        <w:ind w:left="360"/>
      </w:pPr>
    </w:p>
    <w:p w:rsidR="008146EC" w:rsidRDefault="008146EC" w:rsidP="008146EC">
      <w:pPr>
        <w:pStyle w:val="ListParagraph"/>
      </w:pPr>
    </w:p>
    <w:p w:rsidR="008146EC" w:rsidRDefault="007225BF" w:rsidP="008146EC">
      <w:pPr>
        <w:pStyle w:val="ListParagraph"/>
        <w:numPr>
          <w:ilvl w:val="0"/>
          <w:numId w:val="1"/>
        </w:numPr>
      </w:pPr>
      <w:r>
        <w:t>Apply the distributive property to write an equivalent expression to</w:t>
      </w:r>
      <w:r w:rsidR="00CE3487">
        <w:t xml:space="preserve"> 9(y – 3)</w:t>
      </w:r>
      <w:r>
        <w:t xml:space="preserve"> </w:t>
      </w:r>
      <w:r w:rsidR="00C87BD2">
        <w:t>_________________</w:t>
      </w:r>
    </w:p>
    <w:p w:rsidR="008146EC" w:rsidRDefault="008146EC" w:rsidP="008146EC">
      <w:pPr>
        <w:pStyle w:val="ListParagraph"/>
        <w:ind w:left="360"/>
      </w:pPr>
    </w:p>
    <w:p w:rsidR="00232203" w:rsidRDefault="00232203" w:rsidP="008146EC">
      <w:pPr>
        <w:pStyle w:val="ListParagraph"/>
        <w:ind w:left="360"/>
      </w:pPr>
    </w:p>
    <w:p w:rsidR="007225BF" w:rsidRDefault="00C87BD2" w:rsidP="001F79A9">
      <w:pPr>
        <w:pStyle w:val="ListParagraph"/>
        <w:numPr>
          <w:ilvl w:val="0"/>
          <w:numId w:val="1"/>
        </w:numPr>
      </w:pPr>
      <w:r>
        <w:t>Combine like terms to s</w:t>
      </w:r>
      <w:r w:rsidR="007225BF">
        <w:t>implify</w:t>
      </w:r>
      <w:r w:rsidR="006D6AA8">
        <w:t xml:space="preserve"> this expression</w:t>
      </w:r>
      <w:r w:rsidR="007225BF">
        <w:t>:</w:t>
      </w:r>
      <w:r w:rsidR="00CE3487">
        <w:t xml:space="preserve"> 8x</w:t>
      </w:r>
      <w:r w:rsidR="00CE3487">
        <w:rPr>
          <w:rFonts w:cstheme="minorHAnsi"/>
        </w:rPr>
        <w:t>³</w:t>
      </w:r>
      <w:r w:rsidR="00CE3487">
        <w:t xml:space="preserve"> + 4x</w:t>
      </w:r>
      <w:r w:rsidR="00CE3487">
        <w:rPr>
          <w:rFonts w:cstheme="minorHAnsi"/>
        </w:rPr>
        <w:t>²</w:t>
      </w:r>
      <w:r w:rsidR="00CE3487">
        <w:t xml:space="preserve"> + 12x</w:t>
      </w:r>
      <w:r w:rsidR="00CE3487">
        <w:rPr>
          <w:rFonts w:cstheme="minorHAnsi"/>
        </w:rPr>
        <w:t>³</w:t>
      </w:r>
      <w:r w:rsidR="00CE3487">
        <w:t xml:space="preserve"> - x</w:t>
      </w:r>
      <w:r w:rsidR="00CE3487">
        <w:rPr>
          <w:rFonts w:cstheme="minorHAnsi"/>
        </w:rPr>
        <w:t>²</w:t>
      </w:r>
      <w:r>
        <w:rPr>
          <w:rFonts w:cstheme="minorHAnsi"/>
        </w:rPr>
        <w:t xml:space="preserve">  ____________________</w:t>
      </w:r>
    </w:p>
    <w:p w:rsidR="00CE2674" w:rsidRDefault="00CE2674" w:rsidP="00CE2674"/>
    <w:p w:rsidR="00FA71DD" w:rsidRDefault="001F79A9" w:rsidP="00C87BD2">
      <w:pPr>
        <w:pStyle w:val="ListParagraph"/>
        <w:numPr>
          <w:ilvl w:val="0"/>
          <w:numId w:val="1"/>
        </w:numPr>
      </w:pPr>
      <w:r>
        <w:t xml:space="preserve">The cost </w:t>
      </w:r>
      <w:r w:rsidR="00FF2A32">
        <w:t>of renting a moving truck is $39.99 plus an additional $0.50</w:t>
      </w:r>
      <w:r>
        <w:t xml:space="preserve"> for each mile driven. </w:t>
      </w:r>
      <w:r w:rsidR="00C87BD2">
        <w:t xml:space="preserve">                                        </w:t>
      </w:r>
      <w:r>
        <w:t xml:space="preserve">Write an expression to represent the cost of renting the truck for </w:t>
      </w:r>
      <w:r w:rsidRPr="00C87BD2">
        <w:rPr>
          <w:i/>
        </w:rPr>
        <w:t>m</w:t>
      </w:r>
      <w:r>
        <w:t xml:space="preserve"> miles.</w:t>
      </w:r>
      <w:r w:rsidR="00C87BD2">
        <w:tab/>
      </w:r>
      <w:r w:rsidR="00C87BD2">
        <w:tab/>
        <w:t>___________________</w:t>
      </w:r>
    </w:p>
    <w:p w:rsidR="008146EC" w:rsidRDefault="008146EC" w:rsidP="008146EC">
      <w:pPr>
        <w:pStyle w:val="ListParagraph"/>
        <w:ind w:left="360"/>
      </w:pPr>
    </w:p>
    <w:p w:rsidR="00232203" w:rsidRDefault="00232203" w:rsidP="008146EC">
      <w:pPr>
        <w:pStyle w:val="ListParagraph"/>
        <w:ind w:left="360"/>
      </w:pPr>
    </w:p>
    <w:p w:rsidR="001F79A9" w:rsidRDefault="00232203" w:rsidP="001F79A9">
      <w:pPr>
        <w:pStyle w:val="ListParagraph"/>
        <w:numPr>
          <w:ilvl w:val="0"/>
          <w:numId w:val="1"/>
        </w:numPr>
      </w:pPr>
      <w:r>
        <w:t>Give an example of</w:t>
      </w:r>
      <w:r w:rsidR="00FF2A32">
        <w:t>:</w:t>
      </w:r>
    </w:p>
    <w:p w:rsidR="00FF2A32" w:rsidRDefault="00FF2A32" w:rsidP="001F79A9">
      <w:pPr>
        <w:pStyle w:val="ListParagraph"/>
        <w:ind w:left="360"/>
      </w:pPr>
      <w:r>
        <w:t>a. commutative proper</w:t>
      </w:r>
      <w:r w:rsidR="00C87BD2">
        <w:t>ty:___________________________</w:t>
      </w:r>
      <w:r w:rsidR="00C87BD2">
        <w:tab/>
        <w:t>b</w:t>
      </w:r>
      <w:r>
        <w:t>. distributive property:__________________________</w:t>
      </w:r>
    </w:p>
    <w:p w:rsidR="00FF2A32" w:rsidRDefault="00FF2A32" w:rsidP="001F79A9">
      <w:pPr>
        <w:pStyle w:val="ListParagraph"/>
        <w:ind w:left="360"/>
      </w:pPr>
    </w:p>
    <w:p w:rsidR="00FF2A32" w:rsidRDefault="00C87BD2" w:rsidP="001F79A9">
      <w:pPr>
        <w:pStyle w:val="ListParagraph"/>
        <w:ind w:left="360"/>
      </w:pPr>
      <w:r>
        <w:t>c</w:t>
      </w:r>
      <w:r w:rsidR="00FF2A32">
        <w:t>. associative property:_____________________________</w:t>
      </w:r>
    </w:p>
    <w:p w:rsidR="00C87BD2" w:rsidRPr="00C87BD2" w:rsidRDefault="00C87BD2" w:rsidP="00C87BD2">
      <w:pPr>
        <w:tabs>
          <w:tab w:val="right" w:pos="10773"/>
        </w:tabs>
        <w:jc w:val="center"/>
        <w:rPr>
          <w:rFonts w:ascii="Berlin Sans FB Demi" w:hAnsi="Berlin Sans FB Demi"/>
          <w:sz w:val="28"/>
        </w:rPr>
      </w:pPr>
      <w:r w:rsidRPr="00C87BD2">
        <w:rPr>
          <w:rFonts w:ascii="Berlin Sans FB Demi" w:hAnsi="Berlin Sans FB Demi"/>
          <w:b/>
          <w:sz w:val="28"/>
        </w:rPr>
        <w:lastRenderedPageBreak/>
        <w:t>Unit 3: Expressions Post-Test Review ~ Math 6/7</w:t>
      </w:r>
    </w:p>
    <w:p w:rsidR="00C87BD2" w:rsidRPr="00510525" w:rsidRDefault="00C87BD2" w:rsidP="00C87BD2">
      <w:pPr>
        <w:tabs>
          <w:tab w:val="right" w:pos="10773"/>
        </w:tabs>
        <w:rPr>
          <w:b/>
          <w:sz w:val="4"/>
          <w:szCs w:val="4"/>
        </w:rPr>
      </w:pPr>
    </w:p>
    <w:p w:rsidR="00C87BD2" w:rsidRDefault="00C87BD2" w:rsidP="00C87BD2">
      <w:pPr>
        <w:pStyle w:val="ListParagraph"/>
        <w:numPr>
          <w:ilvl w:val="0"/>
          <w:numId w:val="5"/>
        </w:numPr>
        <w:spacing w:line="480" w:lineRule="auto"/>
      </w:pPr>
      <w:r w:rsidRPr="0088685A">
        <w:t>Ide</w:t>
      </w:r>
      <w:r>
        <w:t xml:space="preserve">ntify each part of the expression. Write “N/A” if the part is not in this expression:    </w:t>
      </w:r>
      <w:r w:rsidRPr="0088685A">
        <w:rPr>
          <w:sz w:val="28"/>
        </w:rPr>
        <w:t xml:space="preserve">9(3x² + 4)   </w:t>
      </w:r>
      <w:r>
        <w:tab/>
      </w:r>
    </w:p>
    <w:p w:rsidR="00C87BD2" w:rsidRDefault="00C87BD2" w:rsidP="00C87BD2">
      <w:pPr>
        <w:spacing w:line="480" w:lineRule="auto"/>
        <w:ind w:firstLine="360"/>
      </w:pPr>
      <w:r>
        <w:t>a. coefficient: ___________</w:t>
      </w:r>
      <w:r>
        <w:tab/>
      </w:r>
      <w:r>
        <w:tab/>
        <w:t>b. constant: ______________</w:t>
      </w:r>
      <w:r>
        <w:tab/>
      </w:r>
      <w:r>
        <w:tab/>
        <w:t>c. variable: _____________</w:t>
      </w:r>
      <w:r>
        <w:tab/>
      </w:r>
    </w:p>
    <w:p w:rsidR="00C87BD2" w:rsidRDefault="00C87BD2" w:rsidP="00C87BD2">
      <w:pPr>
        <w:spacing w:line="480" w:lineRule="auto"/>
        <w:ind w:firstLine="360"/>
      </w:pPr>
      <w:r>
        <w:t>d. exponent: ___________</w:t>
      </w:r>
      <w:r>
        <w:tab/>
      </w:r>
      <w:r>
        <w:tab/>
        <w:t>e. quotient: ______________</w:t>
      </w:r>
      <w:r>
        <w:tab/>
      </w:r>
      <w:r>
        <w:tab/>
        <w:t>f. product: _____________</w:t>
      </w:r>
    </w:p>
    <w:p w:rsidR="00C87BD2" w:rsidRDefault="00C87BD2" w:rsidP="00C87BD2">
      <w:pPr>
        <w:pStyle w:val="ListParagraph"/>
        <w:ind w:left="360"/>
      </w:pPr>
      <w:r>
        <w:t>g. factors: ______________</w:t>
      </w:r>
      <w:r>
        <w:tab/>
      </w:r>
      <w:r>
        <w:tab/>
        <w:t>h. sum: __________________</w:t>
      </w:r>
      <w:r>
        <w:tab/>
      </w:r>
      <w:r>
        <w:tab/>
        <w:t>g. difference: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numPr>
          <w:ilvl w:val="0"/>
          <w:numId w:val="5"/>
        </w:numPr>
      </w:pPr>
      <w:r>
        <w:t>What does it mean when a number is “squared” or “cubed?” Give an example of each.____________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ind w:left="360"/>
      </w:pPr>
      <w:r>
        <w:t>___________________________________________________________________________________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ind w:left="360"/>
      </w:pPr>
      <w:r>
        <w:t>_______________________________________________________________________________________________</w:t>
      </w:r>
    </w:p>
    <w:p w:rsidR="00C87BD2" w:rsidRDefault="00C87BD2" w:rsidP="00C87BD2">
      <w:pPr>
        <w:pStyle w:val="ListParagraph"/>
        <w:ind w:left="360"/>
      </w:pPr>
    </w:p>
    <w:p w:rsidR="00C87BD2" w:rsidRPr="00C87BD2" w:rsidRDefault="00C87BD2" w:rsidP="00C87BD2">
      <w:pPr>
        <w:pStyle w:val="ListParagraph"/>
        <w:ind w:left="360"/>
        <w:rPr>
          <w:sz w:val="10"/>
        </w:rPr>
      </w:pPr>
    </w:p>
    <w:p w:rsidR="00C87BD2" w:rsidRPr="00421F90" w:rsidRDefault="00C87BD2" w:rsidP="00C87BD2">
      <w:pPr>
        <w:pStyle w:val="ListParagraph"/>
        <w:numPr>
          <w:ilvl w:val="0"/>
          <w:numId w:val="5"/>
        </w:numPr>
      </w:pPr>
      <w:r>
        <w:t>Evaluate the expression. Show EACH step:      10</w:t>
      </w:r>
      <w:r>
        <w:rPr>
          <w:rFonts w:cstheme="minorHAnsi"/>
        </w:rPr>
        <w:t>²</w:t>
      </w:r>
      <w:r>
        <w:t xml:space="preserve"> - (14 – 2 + 7)  = __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ind w:left="360"/>
      </w:pPr>
    </w:p>
    <w:p w:rsidR="00C87BD2" w:rsidRDefault="00C87BD2" w:rsidP="00C87BD2"/>
    <w:p w:rsidR="00C87BD2" w:rsidRDefault="00C87BD2" w:rsidP="00C87BD2">
      <w:pPr>
        <w:pStyle w:val="ListParagraph"/>
        <w:ind w:left="360"/>
      </w:pPr>
    </w:p>
    <w:p w:rsidR="00C87BD2" w:rsidRPr="00421F90" w:rsidRDefault="00C87BD2" w:rsidP="00C87BD2">
      <w:pPr>
        <w:pStyle w:val="ListParagraph"/>
        <w:numPr>
          <w:ilvl w:val="0"/>
          <w:numId w:val="5"/>
        </w:numPr>
      </w:pPr>
      <w:r>
        <w:t xml:space="preserve">Write using exponents AND solve:  5 • 5 • 5 • 5 </w:t>
      </w:r>
      <w:r>
        <w:rPr>
          <w:position w:val="-6"/>
        </w:rPr>
        <w:t>= _________________</w:t>
      </w:r>
    </w:p>
    <w:p w:rsidR="00C87BD2" w:rsidRDefault="00C87BD2" w:rsidP="00C87BD2">
      <w:pPr>
        <w:pStyle w:val="ListParagraph"/>
      </w:pPr>
    </w:p>
    <w:p w:rsidR="00C87BD2" w:rsidRDefault="00C87BD2" w:rsidP="00C87BD2">
      <w:pPr>
        <w:pStyle w:val="ListParagraph"/>
      </w:pPr>
    </w:p>
    <w:p w:rsidR="00C87BD2" w:rsidRDefault="00C87BD2" w:rsidP="00C87BD2">
      <w:pPr>
        <w:pStyle w:val="ListParagraph"/>
        <w:numPr>
          <w:ilvl w:val="0"/>
          <w:numId w:val="5"/>
        </w:numPr>
      </w:pPr>
      <w:r>
        <w:t>If m = 5, evaluate the expression: 4m</w:t>
      </w:r>
      <w:r>
        <w:rPr>
          <w:rFonts w:cstheme="minorHAnsi"/>
        </w:rPr>
        <w:t>²</w:t>
      </w:r>
      <w:r>
        <w:t xml:space="preserve"> + 6m  _______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</w:pPr>
    </w:p>
    <w:p w:rsidR="00C87BD2" w:rsidRDefault="00C87BD2" w:rsidP="00C87BD2">
      <w:pPr>
        <w:pStyle w:val="ListParagraph"/>
        <w:numPr>
          <w:ilvl w:val="0"/>
          <w:numId w:val="5"/>
        </w:numPr>
      </w:pPr>
      <w:r>
        <w:t>Apply the distributive property to write an equivalent expression to 9(y – 3) _____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numPr>
          <w:ilvl w:val="0"/>
          <w:numId w:val="5"/>
        </w:numPr>
      </w:pPr>
      <w:r>
        <w:t>Combine like terms to simplify this expression: 8x</w:t>
      </w:r>
      <w:r>
        <w:rPr>
          <w:rFonts w:cstheme="minorHAnsi"/>
        </w:rPr>
        <w:t>³</w:t>
      </w:r>
      <w:r>
        <w:t xml:space="preserve"> + 4x</w:t>
      </w:r>
      <w:r>
        <w:rPr>
          <w:rFonts w:cstheme="minorHAnsi"/>
        </w:rPr>
        <w:t>²</w:t>
      </w:r>
      <w:r>
        <w:t xml:space="preserve"> + 12x</w:t>
      </w:r>
      <w:r>
        <w:rPr>
          <w:rFonts w:cstheme="minorHAnsi"/>
        </w:rPr>
        <w:t>³</w:t>
      </w:r>
      <w:r>
        <w:t xml:space="preserve"> - x</w:t>
      </w:r>
      <w:r>
        <w:rPr>
          <w:rFonts w:cstheme="minorHAnsi"/>
        </w:rPr>
        <w:t>²  ____________________</w:t>
      </w:r>
    </w:p>
    <w:p w:rsidR="00C87BD2" w:rsidRDefault="00C87BD2" w:rsidP="00C87BD2"/>
    <w:p w:rsidR="00C87BD2" w:rsidRDefault="00C87BD2" w:rsidP="00C87BD2">
      <w:pPr>
        <w:pStyle w:val="ListParagraph"/>
        <w:numPr>
          <w:ilvl w:val="0"/>
          <w:numId w:val="5"/>
        </w:numPr>
      </w:pPr>
      <w:r>
        <w:t xml:space="preserve">The cost of renting a moving truck is $39.99 plus an additional $0.50 for each mile driven.                                         Write an expression to represent the cost of renting the truck for </w:t>
      </w:r>
      <w:r w:rsidRPr="00C87BD2">
        <w:rPr>
          <w:i/>
        </w:rPr>
        <w:t>m</w:t>
      </w:r>
      <w:r>
        <w:t xml:space="preserve"> miles.</w:t>
      </w:r>
      <w:r>
        <w:tab/>
      </w:r>
      <w:r>
        <w:tab/>
        <w:t>_______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numPr>
          <w:ilvl w:val="0"/>
          <w:numId w:val="5"/>
        </w:numPr>
      </w:pPr>
      <w:r>
        <w:t>Give an example of:</w:t>
      </w:r>
    </w:p>
    <w:p w:rsidR="00C87BD2" w:rsidRDefault="00C87BD2" w:rsidP="00C87BD2">
      <w:pPr>
        <w:pStyle w:val="ListParagraph"/>
        <w:ind w:left="360"/>
      </w:pPr>
      <w:r>
        <w:t>a. commutative property:___________________________</w:t>
      </w:r>
      <w:r>
        <w:tab/>
        <w:t>b. distributive property:__________________________</w:t>
      </w:r>
    </w:p>
    <w:p w:rsidR="00C87BD2" w:rsidRDefault="00C87BD2" w:rsidP="00C87BD2">
      <w:pPr>
        <w:pStyle w:val="ListParagraph"/>
        <w:ind w:left="360"/>
      </w:pPr>
    </w:p>
    <w:p w:rsidR="00C87BD2" w:rsidRDefault="00C87BD2" w:rsidP="00C87BD2">
      <w:pPr>
        <w:pStyle w:val="ListParagraph"/>
        <w:ind w:left="360"/>
      </w:pPr>
      <w:r>
        <w:t>c. associative property:_____________________________</w:t>
      </w:r>
    </w:p>
    <w:p w:rsidR="00007946" w:rsidRDefault="00C87BD2" w:rsidP="00C87BD2">
      <w:pPr>
        <w:pStyle w:val="ListParagraph"/>
        <w:numPr>
          <w:ilvl w:val="0"/>
          <w:numId w:val="5"/>
        </w:numPr>
      </w:pPr>
      <w:r>
        <w:lastRenderedPageBreak/>
        <w:t xml:space="preserve">The expression </w:t>
      </w:r>
      <w:r w:rsidRPr="00C87BD2">
        <w:rPr>
          <w:i/>
        </w:rPr>
        <w:t>lwh</w:t>
      </w:r>
      <w:r>
        <w:t xml:space="preserve"> is used to find</w:t>
      </w:r>
      <w:r w:rsidR="00007946">
        <w:t xml:space="preserve"> volume of a rectangular prism.  Solve for the volume if l = 14, w = 2.5, and h = 6</w:t>
      </w:r>
      <w:r>
        <w:t>.2</w:t>
      </w:r>
      <w:r w:rsidR="00007946">
        <w:t>.</w:t>
      </w:r>
    </w:p>
    <w:p w:rsidR="00007946" w:rsidRDefault="00007946" w:rsidP="00007946">
      <w:pPr>
        <w:pStyle w:val="ListParagraph"/>
        <w:ind w:left="360"/>
      </w:pPr>
    </w:p>
    <w:p w:rsidR="00007946" w:rsidRDefault="00007946" w:rsidP="00007946">
      <w:pPr>
        <w:pStyle w:val="ListParagraph"/>
        <w:ind w:left="360"/>
      </w:pPr>
    </w:p>
    <w:p w:rsidR="00007946" w:rsidRDefault="00C87BD2" w:rsidP="00C87BD2">
      <w:pPr>
        <w:pStyle w:val="ListParagraph"/>
        <w:numPr>
          <w:ilvl w:val="0"/>
          <w:numId w:val="5"/>
        </w:numPr>
      </w:pPr>
      <w:r>
        <w:t>Use the expression s</w:t>
      </w:r>
      <w:r>
        <w:rPr>
          <w:vertAlign w:val="superscript"/>
        </w:rPr>
        <w:t>3</w:t>
      </w:r>
      <w:r>
        <w:t xml:space="preserve"> to</w:t>
      </w:r>
      <w:bookmarkStart w:id="0" w:name="_GoBack"/>
      <w:bookmarkEnd w:id="0"/>
      <w:r>
        <w:t xml:space="preserve"> find the volume </w:t>
      </w:r>
      <w:r w:rsidR="00007946">
        <w:t xml:space="preserve">of a cube </w:t>
      </w:r>
      <w:r>
        <w:t>in which s =</w:t>
      </w:r>
      <w:r w:rsidR="00007946">
        <w:t xml:space="preserve"> </w:t>
      </w:r>
      <w:r w:rsidR="00007946" w:rsidRPr="00CE2674"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29pt" o:ole="">
            <v:imagedata r:id="rId7" o:title=""/>
          </v:shape>
          <o:OLEObject Type="Embed" ProgID="Equation.DSMT4" ShapeID="_x0000_i1025" DrawAspect="Content" ObjectID="_1569616888" r:id="rId8"/>
        </w:object>
      </w:r>
      <w:r w:rsidR="00007946">
        <w:t xml:space="preserve"> inch.</w:t>
      </w:r>
      <w:r w:rsidR="009362C1">
        <w:t xml:space="preserve">   _______________</w:t>
      </w:r>
    </w:p>
    <w:p w:rsidR="00007946" w:rsidRDefault="00007946" w:rsidP="00007946">
      <w:pPr>
        <w:pStyle w:val="ListParagraph"/>
      </w:pPr>
    </w:p>
    <w:p w:rsidR="00007946" w:rsidRDefault="00007946" w:rsidP="00007946">
      <w:pPr>
        <w:pStyle w:val="ListParagraph"/>
      </w:pPr>
    </w:p>
    <w:p w:rsidR="00007946" w:rsidRDefault="00C87BD2" w:rsidP="00C87BD2">
      <w:pPr>
        <w:pStyle w:val="ListParagraph"/>
        <w:numPr>
          <w:ilvl w:val="0"/>
          <w:numId w:val="5"/>
        </w:numPr>
      </w:pPr>
      <w:r>
        <w:t>Factor the expression 8z + 48</w:t>
      </w:r>
      <w:r w:rsidR="00007946">
        <w:t>0.</w:t>
      </w:r>
      <w:r w:rsidR="009362C1">
        <w:t xml:space="preserve">  ____________________</w:t>
      </w:r>
    </w:p>
    <w:p w:rsidR="00007946" w:rsidRDefault="00007946" w:rsidP="00007946">
      <w:pPr>
        <w:pStyle w:val="ListParagraph"/>
        <w:ind w:left="360"/>
      </w:pPr>
    </w:p>
    <w:p w:rsidR="009362C1" w:rsidRDefault="009362C1" w:rsidP="00007946">
      <w:pPr>
        <w:pStyle w:val="ListParagraph"/>
        <w:ind w:left="360"/>
      </w:pPr>
    </w:p>
    <w:p w:rsidR="00007946" w:rsidRDefault="00007946" w:rsidP="00007946">
      <w:pPr>
        <w:pStyle w:val="ListParagraph"/>
      </w:pPr>
    </w:p>
    <w:p w:rsidR="00007946" w:rsidRDefault="00007946" w:rsidP="00C87BD2">
      <w:pPr>
        <w:pStyle w:val="ListParagraph"/>
        <w:numPr>
          <w:ilvl w:val="0"/>
          <w:numId w:val="5"/>
        </w:numPr>
      </w:pPr>
      <w:r>
        <w:t>The expression 100 + 5</w:t>
      </w:r>
      <w:r>
        <w:rPr>
          <w:i/>
        </w:rPr>
        <w:t>n</w:t>
      </w:r>
      <w:r>
        <w:t xml:space="preserve"> can be used to find the total price </w:t>
      </w:r>
      <w:r w:rsidR="00C87BD2">
        <w:t>for a</w:t>
      </w:r>
      <w:r>
        <w:t xml:space="preserve"> field trip to the science museum</w:t>
      </w:r>
      <w:r w:rsidR="00C87BD2">
        <w:t>, where n = the number of students</w:t>
      </w:r>
      <w:r>
        <w:t>. Determine the cost for 250 students to visit the science museum.</w:t>
      </w:r>
    </w:p>
    <w:p w:rsidR="00007946" w:rsidRDefault="009362C1" w:rsidP="009362C1">
      <w:pPr>
        <w:pStyle w:val="ListParagraph"/>
        <w:ind w:left="7920"/>
      </w:pPr>
      <w:r>
        <w:t>________________________</w:t>
      </w:r>
    </w:p>
    <w:p w:rsidR="00007946" w:rsidRDefault="00007946" w:rsidP="00007946">
      <w:pPr>
        <w:pStyle w:val="ListParagraph"/>
      </w:pPr>
    </w:p>
    <w:p w:rsidR="00007946" w:rsidRDefault="00007946" w:rsidP="00007946">
      <w:pPr>
        <w:pStyle w:val="ListParagraph"/>
      </w:pPr>
    </w:p>
    <w:p w:rsidR="00007946" w:rsidRDefault="009362C1" w:rsidP="00C87BD2">
      <w:pPr>
        <w:pStyle w:val="ListParagraph"/>
        <w:numPr>
          <w:ilvl w:val="0"/>
          <w:numId w:val="5"/>
        </w:numPr>
      </w:pPr>
      <w:r>
        <w:t>Sydney ordered 3 “Number 1” combos, each with 1 burger, 1 order of fries, and 1 Coke. Parker ordered a “Number 1” combo, along with an extra Coke. Mrs. Bothers ordered 2 “Number 1” combos, but she upgraded the Cokes to milkshakes. Write an expression for their combined orders, if b = burgers, f = fries, c = Cokes, and m = milkshakes.</w:t>
      </w:r>
    </w:p>
    <w:p w:rsidR="00007946" w:rsidRDefault="00007946" w:rsidP="00007946">
      <w:pPr>
        <w:pStyle w:val="ListParagraph"/>
      </w:pPr>
    </w:p>
    <w:p w:rsidR="00007946" w:rsidRDefault="009362C1" w:rsidP="009362C1">
      <w:pPr>
        <w:pStyle w:val="ListParagraph"/>
        <w:ind w:left="7920"/>
      </w:pPr>
      <w:r>
        <w:t>________________________</w:t>
      </w:r>
    </w:p>
    <w:p w:rsidR="00007946" w:rsidRDefault="00007946" w:rsidP="00007946">
      <w:pPr>
        <w:pStyle w:val="ListParagraph"/>
      </w:pPr>
    </w:p>
    <w:p w:rsidR="00007946" w:rsidRDefault="00007946" w:rsidP="00C87BD2">
      <w:pPr>
        <w:pStyle w:val="ListParagraph"/>
        <w:numPr>
          <w:ilvl w:val="0"/>
          <w:numId w:val="5"/>
        </w:numPr>
      </w:pPr>
      <w:r>
        <w:t>Write the following statement as an expression: six less than the product of 4 and x</w:t>
      </w:r>
      <w:r w:rsidR="009362C1">
        <w:t xml:space="preserve"> _________________________</w:t>
      </w:r>
    </w:p>
    <w:p w:rsidR="00007946" w:rsidRDefault="00007946" w:rsidP="00007946">
      <w:pPr>
        <w:pStyle w:val="ListParagraph"/>
        <w:ind w:left="360"/>
      </w:pPr>
    </w:p>
    <w:p w:rsidR="00007946" w:rsidRDefault="00007946" w:rsidP="00007946">
      <w:pPr>
        <w:pStyle w:val="ListParagraph"/>
        <w:ind w:left="360"/>
      </w:pPr>
    </w:p>
    <w:p w:rsidR="00007946" w:rsidRDefault="00007946" w:rsidP="00007946">
      <w:pPr>
        <w:pStyle w:val="ListParagraph"/>
        <w:ind w:left="360"/>
      </w:pPr>
    </w:p>
    <w:p w:rsidR="00007946" w:rsidRDefault="00007946" w:rsidP="00C87BD2">
      <w:pPr>
        <w:pStyle w:val="ListParagraph"/>
        <w:numPr>
          <w:ilvl w:val="0"/>
          <w:numId w:val="5"/>
        </w:numPr>
      </w:pPr>
      <w:r>
        <w:t>Angel and 2</w:t>
      </w:r>
      <w:r w:rsidRPr="007966A6">
        <w:t xml:space="preserve"> friends order a large pizza for $</w:t>
      </w:r>
      <w:r>
        <w:t>1</w:t>
      </w:r>
      <w:r w:rsidRPr="007966A6">
        <w:t>9.99, an</w:t>
      </w:r>
      <w:r>
        <w:t xml:space="preserve"> order of wings for $7.59, and </w:t>
      </w:r>
      <w:r w:rsidRPr="00192A13">
        <w:rPr>
          <w:i/>
        </w:rPr>
        <w:t>n</w:t>
      </w:r>
      <w:r>
        <w:t xml:space="preserve"> medium drinks for $1.50</w:t>
      </w:r>
      <w:r w:rsidRPr="007966A6">
        <w:t xml:space="preserve"> each. If they split these costs evenly, </w:t>
      </w:r>
      <w:r>
        <w:t>write an e</w:t>
      </w:r>
      <w:r w:rsidRPr="007966A6">
        <w:t>xpression can be used to find the amo</w:t>
      </w:r>
      <w:r>
        <w:t>unt each girl should pay.</w:t>
      </w:r>
    </w:p>
    <w:p w:rsidR="00007946" w:rsidRDefault="00007946" w:rsidP="00007946">
      <w:pPr>
        <w:pStyle w:val="ListParagraph"/>
        <w:ind w:left="360"/>
      </w:pPr>
    </w:p>
    <w:p w:rsidR="00007946" w:rsidRDefault="009362C1" w:rsidP="009362C1">
      <w:pPr>
        <w:pStyle w:val="ListParagraph"/>
        <w:ind w:left="7920"/>
      </w:pPr>
      <w:r>
        <w:t>________________________</w:t>
      </w:r>
    </w:p>
    <w:p w:rsidR="00007946" w:rsidRDefault="00007946" w:rsidP="0000794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007946" w:rsidRDefault="00007946" w:rsidP="00C87BD2">
      <w:pPr>
        <w:pStyle w:val="ListParagraph"/>
        <w:numPr>
          <w:ilvl w:val="0"/>
          <w:numId w:val="5"/>
        </w:numPr>
      </w:pPr>
      <w:r>
        <w:t xml:space="preserve">Helen bought </w:t>
      </w:r>
      <w:r>
        <w:rPr>
          <w:i/>
        </w:rPr>
        <w:t>b</w:t>
      </w:r>
      <w:r w:rsidRPr="007966A6">
        <w:t xml:space="preserve"> blouses that were originally priced at $24.50 each. Each blouse was on sale for $6.50 off the original price when she </w:t>
      </w:r>
      <w:r>
        <w:t>bought them. Which expressio</w:t>
      </w:r>
      <w:r w:rsidRPr="007966A6">
        <w:t xml:space="preserve">n can </w:t>
      </w:r>
      <w:r>
        <w:t>be used to find</w:t>
      </w:r>
      <w:r w:rsidRPr="007966A6">
        <w:t xml:space="preserve"> the total sale price </w:t>
      </w:r>
      <w:r>
        <w:t xml:space="preserve">of </w:t>
      </w:r>
      <w:r>
        <w:rPr>
          <w:i/>
        </w:rPr>
        <w:t>b</w:t>
      </w:r>
      <w:r w:rsidRPr="007966A6">
        <w:t xml:space="preserve"> blouses?</w:t>
      </w:r>
    </w:p>
    <w:p w:rsidR="00007946" w:rsidRDefault="00007946" w:rsidP="00007946">
      <w:pPr>
        <w:pStyle w:val="ListParagraph"/>
        <w:ind w:left="360"/>
      </w:pPr>
    </w:p>
    <w:p w:rsidR="009362C1" w:rsidRPr="007966A6" w:rsidRDefault="009362C1" w:rsidP="009362C1">
      <w:pPr>
        <w:pStyle w:val="ListParagraph"/>
        <w:ind w:left="1440"/>
      </w:pPr>
      <w:r>
        <w:t>A.  24.50(b – 6.50)</w:t>
      </w:r>
      <w:r>
        <w:tab/>
        <w:t>B.  b(24.50 – 6.50)</w:t>
      </w:r>
      <w:r>
        <w:tab/>
        <w:t>C.  24.50b – 6.50</w:t>
      </w:r>
      <w:r>
        <w:tab/>
        <w:t>D.  24.50 – 6.50 - 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007946" w:rsidTr="00EA21B6">
        <w:tc>
          <w:tcPr>
            <w:tcW w:w="1329" w:type="dxa"/>
            <w:vAlign w:val="center"/>
          </w:tcPr>
          <w:p w:rsidR="00007946" w:rsidRDefault="00007946" w:rsidP="00EA21B6">
            <w:pPr>
              <w:pStyle w:val="ListParagraph"/>
              <w:ind w:left="0"/>
              <w:jc w:val="center"/>
            </w:pPr>
          </w:p>
          <w:p w:rsidR="009362C1" w:rsidRDefault="009362C1" w:rsidP="00EA21B6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:rsidR="00007946" w:rsidRDefault="00007946" w:rsidP="00EA21B6">
            <w:pPr>
              <w:pStyle w:val="ListParagraph"/>
              <w:ind w:left="0"/>
            </w:pPr>
          </w:p>
        </w:tc>
      </w:tr>
    </w:tbl>
    <w:p w:rsidR="00007946" w:rsidRDefault="00007946" w:rsidP="00C87BD2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</w:pPr>
      <w:r>
        <w:t>In the expression 5</w:t>
      </w:r>
      <w:r>
        <w:rPr>
          <w:i/>
        </w:rPr>
        <w:t xml:space="preserve">x, </w:t>
      </w:r>
      <w:r>
        <w:t>the 5 can be defined as a(n) ____________________________.</w:t>
      </w:r>
    </w:p>
    <w:p w:rsidR="00007946" w:rsidRDefault="00007946" w:rsidP="00007946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007946" w:rsidRDefault="00007946" w:rsidP="00007946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007946" w:rsidRDefault="00007946" w:rsidP="00007946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007946" w:rsidRDefault="00007946" w:rsidP="00007946">
      <w:pPr>
        <w:autoSpaceDE w:val="0"/>
        <w:autoSpaceDN w:val="0"/>
        <w:adjustRightInd w:val="0"/>
        <w:spacing w:after="0" w:line="240" w:lineRule="auto"/>
      </w:pPr>
      <w:r>
        <w:t>19.A family of four (2 adults and 2 kids) is going to the pumpkin patch.  Regular admission is $10.75 for adults and $8 for kids.  They also have a coupon for 25% off kids’ admission.  How much will they pay to get in?</w:t>
      </w:r>
    </w:p>
    <w:p w:rsidR="009362C1" w:rsidRDefault="009362C1" w:rsidP="00007946">
      <w:pPr>
        <w:autoSpaceDE w:val="0"/>
        <w:autoSpaceDN w:val="0"/>
        <w:adjustRightInd w:val="0"/>
        <w:spacing w:after="0" w:line="240" w:lineRule="auto"/>
      </w:pPr>
    </w:p>
    <w:p w:rsidR="009362C1" w:rsidRDefault="009362C1" w:rsidP="00007946">
      <w:pPr>
        <w:autoSpaceDE w:val="0"/>
        <w:autoSpaceDN w:val="0"/>
        <w:adjustRightInd w:val="0"/>
        <w:spacing w:after="0"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________</w:t>
      </w:r>
    </w:p>
    <w:p w:rsidR="001F51E3" w:rsidRDefault="001F51E3" w:rsidP="00007946">
      <w:pPr>
        <w:autoSpaceDE w:val="0"/>
        <w:autoSpaceDN w:val="0"/>
        <w:adjustRightInd w:val="0"/>
        <w:spacing w:after="0" w:line="240" w:lineRule="auto"/>
      </w:pPr>
    </w:p>
    <w:p w:rsidR="001F51E3" w:rsidRDefault="001F51E3" w:rsidP="00007946">
      <w:pPr>
        <w:autoSpaceDE w:val="0"/>
        <w:autoSpaceDN w:val="0"/>
        <w:adjustRightInd w:val="0"/>
        <w:spacing w:after="0" w:line="240" w:lineRule="auto"/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lastRenderedPageBreak/>
        <w:t xml:space="preserve">The expression </w:t>
      </w:r>
      <w:r w:rsidRPr="001F51E3">
        <w:rPr>
          <w:i/>
        </w:rPr>
        <w:t>lwh</w:t>
      </w:r>
      <w:r>
        <w:t xml:space="preserve"> is used to find volume of a rectangular prism.  Solve for the volume if l = 14, w = 2.5, and h = 6.2.</w:t>
      </w: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t>Use the expression s</w:t>
      </w:r>
      <w:r>
        <w:rPr>
          <w:vertAlign w:val="superscript"/>
        </w:rPr>
        <w:t>3</w:t>
      </w:r>
      <w:r>
        <w:t xml:space="preserve"> to find the volume of a cube in which s = </w:t>
      </w:r>
      <w:r w:rsidRPr="00CE2674">
        <w:rPr>
          <w:position w:val="-22"/>
        </w:rPr>
        <w:object w:dxaOrig="220" w:dyaOrig="580">
          <v:shape id="_x0000_i1026" type="#_x0000_t75" style="width:11pt;height:29pt" o:ole="">
            <v:imagedata r:id="rId7" o:title=""/>
          </v:shape>
          <o:OLEObject Type="Embed" ProgID="Equation.DSMT4" ShapeID="_x0000_i1026" DrawAspect="Content" ObjectID="_1569616889" r:id="rId9"/>
        </w:object>
      </w:r>
      <w:r>
        <w:t xml:space="preserve"> inch.   _______________</w:t>
      </w:r>
    </w:p>
    <w:p w:rsidR="001F51E3" w:rsidRDefault="001F51E3" w:rsidP="001F51E3">
      <w:pPr>
        <w:pStyle w:val="ListParagraph"/>
      </w:pPr>
    </w:p>
    <w:p w:rsidR="001F51E3" w:rsidRDefault="001F51E3" w:rsidP="001F51E3">
      <w:pPr>
        <w:pStyle w:val="ListParagraph"/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t>Factor the expression 8z + 480.  ____________________</w:t>
      </w: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t>The expression 100 + 5</w:t>
      </w:r>
      <w:r>
        <w:rPr>
          <w:i/>
        </w:rPr>
        <w:t>n</w:t>
      </w:r>
      <w:r>
        <w:t xml:space="preserve"> can be used to find the total price for a field trip to the science museum, where n = the number of students. Determine the cost for 250 students to visit the science museum.</w:t>
      </w:r>
    </w:p>
    <w:p w:rsidR="001F51E3" w:rsidRDefault="001F51E3" w:rsidP="001F51E3">
      <w:pPr>
        <w:pStyle w:val="ListParagraph"/>
        <w:ind w:left="7920"/>
      </w:pPr>
      <w:r>
        <w:t>________________________</w:t>
      </w:r>
    </w:p>
    <w:p w:rsidR="001F51E3" w:rsidRDefault="001F51E3" w:rsidP="001F51E3">
      <w:pPr>
        <w:pStyle w:val="ListParagraph"/>
      </w:pPr>
    </w:p>
    <w:p w:rsidR="001F51E3" w:rsidRDefault="001F51E3" w:rsidP="001F51E3">
      <w:pPr>
        <w:pStyle w:val="ListParagraph"/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t>Sydney ordered 3 “Number 1” combos, each with 1 burger, 1 order of fries, and 1 Coke. Parker ordered a “Number 1” combo, along with an extra Coke. Mrs. Bothers ordered 2 “Number 1” combos, but she upgraded the Cokes to milkshakes. Write an expression for their combined orders, if b = burgers, f = fries, c = Cokes, and m = milkshakes.</w:t>
      </w:r>
    </w:p>
    <w:p w:rsidR="001F51E3" w:rsidRDefault="001F51E3" w:rsidP="001F51E3">
      <w:pPr>
        <w:pStyle w:val="ListParagraph"/>
      </w:pPr>
    </w:p>
    <w:p w:rsidR="001F51E3" w:rsidRDefault="001F51E3" w:rsidP="001F51E3">
      <w:pPr>
        <w:pStyle w:val="ListParagraph"/>
        <w:ind w:left="7920"/>
      </w:pPr>
      <w:r>
        <w:t>________________________</w:t>
      </w:r>
    </w:p>
    <w:p w:rsidR="001F51E3" w:rsidRDefault="001F51E3" w:rsidP="001F51E3">
      <w:pPr>
        <w:pStyle w:val="ListParagraph"/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t>Write the following statement as an expression: six less than the product of 4 and x _________________________</w:t>
      </w: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t>Angel and 2</w:t>
      </w:r>
      <w:r w:rsidRPr="007966A6">
        <w:t xml:space="preserve"> friends order a large pizza for $</w:t>
      </w:r>
      <w:r>
        <w:t>1</w:t>
      </w:r>
      <w:r w:rsidRPr="007966A6">
        <w:t>9.99, an</w:t>
      </w:r>
      <w:r>
        <w:t xml:space="preserve"> order of wings for $7.59, and </w:t>
      </w:r>
      <w:r w:rsidRPr="00192A13">
        <w:rPr>
          <w:i/>
        </w:rPr>
        <w:t>n</w:t>
      </w:r>
      <w:r>
        <w:t xml:space="preserve"> medium drinks for $1.50</w:t>
      </w:r>
      <w:r w:rsidRPr="007966A6">
        <w:t xml:space="preserve"> each. If they split these costs evenly, </w:t>
      </w:r>
      <w:r>
        <w:t>write an e</w:t>
      </w:r>
      <w:r w:rsidRPr="007966A6">
        <w:t>xpression can be used to find the amo</w:t>
      </w:r>
      <w:r>
        <w:t>unt each girl should pay.</w:t>
      </w:r>
    </w:p>
    <w:p w:rsidR="001F51E3" w:rsidRDefault="001F51E3" w:rsidP="001F51E3">
      <w:pPr>
        <w:pStyle w:val="ListParagraph"/>
        <w:ind w:left="360"/>
      </w:pPr>
    </w:p>
    <w:p w:rsidR="001F51E3" w:rsidRDefault="001F51E3" w:rsidP="001F51E3">
      <w:pPr>
        <w:pStyle w:val="ListParagraph"/>
        <w:ind w:left="7920"/>
      </w:pPr>
      <w:r>
        <w:t>________________________</w:t>
      </w:r>
    </w:p>
    <w:p w:rsidR="001F51E3" w:rsidRDefault="001F51E3" w:rsidP="001F51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1F51E3" w:rsidRDefault="001F51E3" w:rsidP="001F51E3">
      <w:pPr>
        <w:pStyle w:val="ListParagraph"/>
        <w:numPr>
          <w:ilvl w:val="0"/>
          <w:numId w:val="1"/>
        </w:numPr>
      </w:pPr>
      <w:r>
        <w:t xml:space="preserve">Helen bought </w:t>
      </w:r>
      <w:r>
        <w:rPr>
          <w:i/>
        </w:rPr>
        <w:t>b</w:t>
      </w:r>
      <w:r w:rsidRPr="007966A6">
        <w:t xml:space="preserve"> blouses that were originally priced at $24.50 each. Each blouse was on sale for $6.50 off the original price when she </w:t>
      </w:r>
      <w:r>
        <w:t>bought them. Which expressio</w:t>
      </w:r>
      <w:r w:rsidRPr="007966A6">
        <w:t xml:space="preserve">n can </w:t>
      </w:r>
      <w:r>
        <w:t>be used to find</w:t>
      </w:r>
      <w:r w:rsidRPr="007966A6">
        <w:t xml:space="preserve"> the total sale price </w:t>
      </w:r>
      <w:r>
        <w:t xml:space="preserve">of </w:t>
      </w:r>
      <w:r>
        <w:rPr>
          <w:i/>
        </w:rPr>
        <w:t>b</w:t>
      </w:r>
      <w:r w:rsidRPr="007966A6">
        <w:t xml:space="preserve"> blouses?</w:t>
      </w:r>
    </w:p>
    <w:p w:rsidR="001F51E3" w:rsidRDefault="001F51E3" w:rsidP="001F51E3">
      <w:pPr>
        <w:pStyle w:val="ListParagraph"/>
        <w:ind w:left="360"/>
      </w:pPr>
    </w:p>
    <w:p w:rsidR="001F51E3" w:rsidRPr="007966A6" w:rsidRDefault="001F51E3" w:rsidP="001F51E3">
      <w:pPr>
        <w:pStyle w:val="ListParagraph"/>
        <w:ind w:left="1440"/>
      </w:pPr>
      <w:r>
        <w:t>A.  24.50(b – 6.50)</w:t>
      </w:r>
      <w:r>
        <w:tab/>
        <w:t>B.  b(24.50 – 6.50)</w:t>
      </w:r>
      <w:r>
        <w:tab/>
        <w:t>C.  24.50b – 6.50</w:t>
      </w:r>
      <w:r>
        <w:tab/>
        <w:t>D.  24.50 – 6.50 - 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1F51E3" w:rsidTr="003646A0">
        <w:tc>
          <w:tcPr>
            <w:tcW w:w="1329" w:type="dxa"/>
            <w:vAlign w:val="center"/>
          </w:tcPr>
          <w:p w:rsidR="001F51E3" w:rsidRDefault="001F51E3" w:rsidP="003646A0">
            <w:pPr>
              <w:pStyle w:val="ListParagraph"/>
              <w:ind w:left="0"/>
              <w:jc w:val="center"/>
            </w:pPr>
          </w:p>
          <w:p w:rsidR="001F51E3" w:rsidRDefault="001F51E3" w:rsidP="003646A0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:rsidR="001F51E3" w:rsidRDefault="001F51E3" w:rsidP="003646A0">
            <w:pPr>
              <w:pStyle w:val="ListParagraph"/>
              <w:ind w:left="0"/>
            </w:pPr>
          </w:p>
        </w:tc>
      </w:tr>
    </w:tbl>
    <w:p w:rsidR="001F51E3" w:rsidRDefault="001F51E3" w:rsidP="001F51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</w:pPr>
      <w:r>
        <w:t>In the expression 5</w:t>
      </w:r>
      <w:r>
        <w:rPr>
          <w:i/>
        </w:rPr>
        <w:t xml:space="preserve">x, </w:t>
      </w:r>
      <w:r>
        <w:t>the 5 can be defined as a(n) ____________________________.</w:t>
      </w:r>
    </w:p>
    <w:p w:rsidR="001F51E3" w:rsidRDefault="001F51E3" w:rsidP="001F51E3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1F51E3" w:rsidRDefault="001F51E3" w:rsidP="001F51E3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1F51E3" w:rsidRDefault="001F51E3" w:rsidP="001F51E3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1F51E3" w:rsidRDefault="001F51E3" w:rsidP="001F51E3">
      <w:pPr>
        <w:autoSpaceDE w:val="0"/>
        <w:autoSpaceDN w:val="0"/>
        <w:adjustRightInd w:val="0"/>
        <w:spacing w:after="0" w:line="240" w:lineRule="auto"/>
      </w:pPr>
      <w:r>
        <w:t>19.A family of four (2 adults and 2 kids) is going to the pumpkin patch.  Regular admission is $10.75 for adults and $8 for kids.  They also have a coupon for 25% off kids’ admission.  How much will they pay to get in?</w:t>
      </w:r>
    </w:p>
    <w:p w:rsidR="001F51E3" w:rsidRDefault="001F51E3" w:rsidP="001F51E3">
      <w:pPr>
        <w:autoSpaceDE w:val="0"/>
        <w:autoSpaceDN w:val="0"/>
        <w:adjustRightInd w:val="0"/>
        <w:spacing w:after="0" w:line="240" w:lineRule="auto"/>
      </w:pPr>
    </w:p>
    <w:p w:rsidR="001F51E3" w:rsidRPr="0041557A" w:rsidRDefault="001F51E3" w:rsidP="001F51E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en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________</w:t>
      </w:r>
    </w:p>
    <w:p w:rsidR="001F51E3" w:rsidRPr="0041557A" w:rsidRDefault="001F51E3" w:rsidP="0000794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en"/>
        </w:rPr>
      </w:pPr>
    </w:p>
    <w:sectPr w:rsidR="001F51E3" w:rsidRPr="0041557A" w:rsidSect="00CC7B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75C1" w:rsidRDefault="008275C1" w:rsidP="003C3357">
      <w:pPr>
        <w:spacing w:after="0" w:line="240" w:lineRule="auto"/>
      </w:pPr>
      <w:r>
        <w:separator/>
      </w:r>
    </w:p>
  </w:endnote>
  <w:endnote w:type="continuationSeparator" w:id="0">
    <w:p w:rsidR="008275C1" w:rsidRDefault="008275C1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75C1" w:rsidRDefault="008275C1" w:rsidP="003C3357">
      <w:pPr>
        <w:spacing w:after="0" w:line="240" w:lineRule="auto"/>
      </w:pPr>
      <w:r>
        <w:separator/>
      </w:r>
    </w:p>
  </w:footnote>
  <w:footnote w:type="continuationSeparator" w:id="0">
    <w:p w:rsidR="008275C1" w:rsidRDefault="008275C1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7E37641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3952836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96D3F46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CF5AC1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07946"/>
    <w:rsid w:val="000B59EE"/>
    <w:rsid w:val="00192A13"/>
    <w:rsid w:val="001C0A33"/>
    <w:rsid w:val="001F51E3"/>
    <w:rsid w:val="001F79A9"/>
    <w:rsid w:val="0020177E"/>
    <w:rsid w:val="00232203"/>
    <w:rsid w:val="00254524"/>
    <w:rsid w:val="00293EC3"/>
    <w:rsid w:val="002A126A"/>
    <w:rsid w:val="002F01F7"/>
    <w:rsid w:val="00305871"/>
    <w:rsid w:val="003C3357"/>
    <w:rsid w:val="0040519F"/>
    <w:rsid w:val="0041557A"/>
    <w:rsid w:val="00421F90"/>
    <w:rsid w:val="00423C44"/>
    <w:rsid w:val="004774E5"/>
    <w:rsid w:val="00510525"/>
    <w:rsid w:val="00525DFB"/>
    <w:rsid w:val="00537DDD"/>
    <w:rsid w:val="006244E0"/>
    <w:rsid w:val="0066631F"/>
    <w:rsid w:val="0067374E"/>
    <w:rsid w:val="006C1AF3"/>
    <w:rsid w:val="006D6AA8"/>
    <w:rsid w:val="007225BF"/>
    <w:rsid w:val="0073167A"/>
    <w:rsid w:val="007966A6"/>
    <w:rsid w:val="007D3DAE"/>
    <w:rsid w:val="007F4758"/>
    <w:rsid w:val="008146EC"/>
    <w:rsid w:val="008275C1"/>
    <w:rsid w:val="0084628A"/>
    <w:rsid w:val="00857CDA"/>
    <w:rsid w:val="0088685A"/>
    <w:rsid w:val="008D5C0D"/>
    <w:rsid w:val="00935C96"/>
    <w:rsid w:val="009362C1"/>
    <w:rsid w:val="00A5287F"/>
    <w:rsid w:val="00AC170F"/>
    <w:rsid w:val="00B23D4F"/>
    <w:rsid w:val="00B27A24"/>
    <w:rsid w:val="00B63B51"/>
    <w:rsid w:val="00B8447E"/>
    <w:rsid w:val="00BA082A"/>
    <w:rsid w:val="00C02545"/>
    <w:rsid w:val="00C100F1"/>
    <w:rsid w:val="00C1547C"/>
    <w:rsid w:val="00C3702A"/>
    <w:rsid w:val="00C87BD2"/>
    <w:rsid w:val="00C91A24"/>
    <w:rsid w:val="00CC2A59"/>
    <w:rsid w:val="00CC7BF0"/>
    <w:rsid w:val="00CE2674"/>
    <w:rsid w:val="00CE3487"/>
    <w:rsid w:val="00D8289B"/>
    <w:rsid w:val="00D94849"/>
    <w:rsid w:val="00DB2D55"/>
    <w:rsid w:val="00EA6045"/>
    <w:rsid w:val="00EA760C"/>
    <w:rsid w:val="00EB2888"/>
    <w:rsid w:val="00EC5BBB"/>
    <w:rsid w:val="00ED62A9"/>
    <w:rsid w:val="00EE77CD"/>
    <w:rsid w:val="00FA1D58"/>
    <w:rsid w:val="00FA71DD"/>
    <w:rsid w:val="00FF2523"/>
    <w:rsid w:val="00FF2A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08CA3BE3-9B08-4631-854E-BD187E024A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3C44"/>
    <w:rPr>
      <w:strike w:val="0"/>
      <w:dstrike w:val="0"/>
      <w:color w:val="0066CC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1024</Words>
  <Characters>583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udra Bothers</cp:lastModifiedBy>
  <cp:revision>6</cp:revision>
  <dcterms:created xsi:type="dcterms:W3CDTF">2012-10-12T13:33:00Z</dcterms:created>
  <dcterms:modified xsi:type="dcterms:W3CDTF">2017-10-16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